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8.xml" ContentType="application/vnd.openxmlformats-officedocument.presentationml.slideMaster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notesSlides/notesSlide15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53" r:id="rId3"/>
    <p:sldMasterId id="2147483655" r:id="rId4"/>
    <p:sldMasterId id="2147483656" r:id="rId5"/>
    <p:sldMasterId id="2147483937" r:id="rId6"/>
    <p:sldMasterId id="2147485570" r:id="rId7"/>
    <p:sldMasterId id="2147485572" r:id="rId8"/>
    <p:sldMasterId id="2147485574" r:id="rId9"/>
  </p:sldMasterIdLst>
  <p:notesMasterIdLst>
    <p:notesMasterId r:id="rId44"/>
  </p:notesMasterIdLst>
  <p:sldIdLst>
    <p:sldId id="279" r:id="rId10"/>
    <p:sldId id="371" r:id="rId11"/>
    <p:sldId id="401" r:id="rId12"/>
    <p:sldId id="360" r:id="rId13"/>
    <p:sldId id="372" r:id="rId14"/>
    <p:sldId id="377" r:id="rId15"/>
    <p:sldId id="378" r:id="rId16"/>
    <p:sldId id="407" r:id="rId17"/>
    <p:sldId id="409" r:id="rId18"/>
    <p:sldId id="405" r:id="rId19"/>
    <p:sldId id="406" r:id="rId20"/>
    <p:sldId id="376" r:id="rId21"/>
    <p:sldId id="414" r:id="rId22"/>
    <p:sldId id="357" r:id="rId23"/>
    <p:sldId id="364" r:id="rId24"/>
    <p:sldId id="365" r:id="rId25"/>
    <p:sldId id="258" r:id="rId26"/>
    <p:sldId id="404" r:id="rId27"/>
    <p:sldId id="358" r:id="rId28"/>
    <p:sldId id="349" r:id="rId29"/>
    <p:sldId id="434" r:id="rId30"/>
    <p:sldId id="420" r:id="rId31"/>
    <p:sldId id="394" r:id="rId32"/>
    <p:sldId id="427" r:id="rId33"/>
    <p:sldId id="274" r:id="rId34"/>
    <p:sldId id="423" r:id="rId35"/>
    <p:sldId id="325" r:id="rId36"/>
    <p:sldId id="389" r:id="rId37"/>
    <p:sldId id="390" r:id="rId38"/>
    <p:sldId id="391" r:id="rId39"/>
    <p:sldId id="402" r:id="rId40"/>
    <p:sldId id="395" r:id="rId41"/>
    <p:sldId id="425" r:id="rId42"/>
    <p:sldId id="392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5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2DA6F96-DC7B-4AD7-B015-979EFA7A82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AF6227-BB19-44DB-AD0D-7336A744517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085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EC1FBED3-EFDD-4C52-AD88-B9C7B4F56920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10854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A5C8D082-8BB5-4366-B09C-97D35D833B58}" type="slidenum">
              <a:rPr lang="en-US" sz="1200"/>
              <a:pPr algn="r"/>
              <a:t>15</a:t>
            </a:fld>
            <a:endParaRPr lang="en-US" sz="1200"/>
          </a:p>
        </p:txBody>
      </p:sp>
      <p:sp>
        <p:nvSpPr>
          <p:cNvPr id="1177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C84945B9-2B9F-452A-8B7B-C4F7B64214AE}" type="slidenum">
              <a:rPr lang="en-US" sz="1200"/>
              <a:pPr algn="r"/>
              <a:t>16</a:t>
            </a:fld>
            <a:endParaRPr lang="en-US" sz="1200"/>
          </a:p>
        </p:txBody>
      </p:sp>
      <p:sp>
        <p:nvSpPr>
          <p:cNvPr id="1187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3883EC-D526-4CEE-906C-614228DA552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C05266-9735-4F5A-9DEB-35938F0EBF4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>
              <a:defRPr/>
            </a:pPr>
            <a:fld id="{B2A9CFE2-3C74-4D98-9B2A-C2C9AB72E163}" type="slidenum">
              <a:rPr lang="en-US" sz="1200">
                <a:solidFill>
                  <a:prstClr val="black"/>
                </a:solidFill>
                <a:cs typeface="+mn-cs"/>
              </a:rPr>
              <a:pPr algn="r">
                <a:defRPr/>
              </a:pPr>
              <a:t>19</a:t>
            </a:fld>
            <a:endParaRPr lang="en-US" sz="1200">
              <a:solidFill>
                <a:prstClr val="black"/>
              </a:solidFill>
              <a:cs typeface="+mn-cs"/>
            </a:endParaRPr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BC5A064A-8359-4160-9EC0-34F8F7DB4BE8}" type="slidenum">
              <a:rPr lang="en-US" sz="1200"/>
              <a:pPr algn="r"/>
              <a:t>20</a:t>
            </a:fld>
            <a:endParaRPr lang="en-US" sz="1200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13ED5A-A3D4-472D-806A-9485AA8529D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A686A7-64E1-4565-88A0-CAAD6639B8A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8F0724D1-4F50-4529-A14D-3224D16B7B4E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10957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24C90DD5-F2F0-4E9E-9B12-60ED690F138E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10957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01811BAA-B1F3-4D28-BA64-FDD6666F3F1C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10957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95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2" tIns="45716" rIns="91432" bIns="457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D9DA97-C1D5-4A0C-886D-8E81DAF81B85}" type="slidenum">
              <a:rPr lang="en-US" sz="1200"/>
              <a:pPr algn="r"/>
              <a:t>7</a:t>
            </a:fld>
            <a:endParaRPr lang="en-US" sz="1200"/>
          </a:p>
        </p:txBody>
      </p:sp>
      <p:sp>
        <p:nvSpPr>
          <p:cNvPr id="110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3CCA255-6346-4502-A63A-13E3ECAFDC8B}" type="slidenum">
              <a:rPr lang="en-US" sz="1200"/>
              <a:pPr algn="r"/>
              <a:t>8</a:t>
            </a:fld>
            <a:endParaRPr lang="en-US" sz="1200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1E70C04-B850-4D5B-9764-88B2F2A87731}" type="slidenum">
              <a:rPr lang="en-US" sz="1200"/>
              <a:pPr algn="r"/>
              <a:t>9</a:t>
            </a:fld>
            <a:endParaRPr lang="en-US" sz="1200"/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E8A77FA-D63E-46A4-9928-07F12175F174}" type="slidenum">
              <a:rPr lang="en-US" sz="1200">
                <a:solidFill>
                  <a:srgbClr val="000000"/>
                </a:solidFill>
              </a:rPr>
              <a:pPr algn="r"/>
              <a:t>10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 anchor="b"/>
          <a:lstStyle/>
          <a:p>
            <a:pPr algn="r" defTabSz="865188"/>
            <a:fld id="{C634234A-EC9B-4917-9384-BC07458C12D5}" type="slidenum">
              <a:rPr lang="en-US" sz="1100">
                <a:solidFill>
                  <a:srgbClr val="000000"/>
                </a:solidFill>
                <a:latin typeface="Times New Roman" pitchFamily="18" charset="0"/>
              </a:rPr>
              <a:pPr algn="r" defTabSz="865188"/>
              <a:t>14</a:t>
            </a:fld>
            <a:endParaRPr lang="en-US" sz="11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673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24" tIns="45712" rIns="91424" bIns="45712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B121D-780A-4E0C-BEEC-F5E775F01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F8FA9-CA63-456B-AAE1-996226BBD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E0449-3CA2-43AF-ABE0-715672917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9039D-EC82-4541-8BDD-3875B664F7D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7EFC-4E05-4A59-B8C7-6D383DD525F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2738D-49D2-4572-8001-1C4A22C93CF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1A12C-9416-4289-AB8C-03E11F2F5D4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EAFED-98F7-414B-8871-316E7D61981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3895D-F410-408C-9D03-71CA91AA439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D4FFD-E113-4CB0-BFB6-3BA31F8EEB1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5C08E-9DE9-493E-BC8F-D2BA7C7AAC3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D4A0A-E269-41DD-8116-BC38C0500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8A687-0497-44D6-B876-FEA6EAD6F58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F935E-414B-47B6-998D-4BED1F35C7A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70BA5-DAB1-4F3A-8BAF-32DF5C89528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BB05A-B65C-4C99-9824-1278B84B0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6D62E-4731-4EC8-9BEE-BEF0BFBA2E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410D6-DC86-4745-883C-32AAE8C6F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28556-398D-4855-AEA0-2D067F6799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2A0C5-3BFC-4080-900E-BB29D02B1A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85850-77B1-48C9-A6C1-098CF838B8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98B83-1D54-4D9B-92CD-3BF4084D67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DEF8F-5473-468D-AD30-3E4092D87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ED4161-9135-4E9E-9710-B7288CC1A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42A08-48A3-48B5-9043-0A412EE2C6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CCF08-42A5-4352-BDD0-27B813486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BAC5E-9E46-43AB-91FD-1D6C9F557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A82A5-F3CF-46E8-9797-7C7A252B53E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CBB36-6046-4582-AA4E-19A11D201FA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AF90E-3326-4CA3-BABD-59E40DB95EF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632CA-F033-411C-8704-CBACE65066D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874C70-8C74-4640-AF18-BFDDCAE9A64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9DFCF-B0C6-45C2-9940-1E5493B4B79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C9D92-24EF-4583-93CC-22190761BD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5EDF5-3674-4323-99AF-1A36170BEDC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C3027-E33B-49A9-9F26-30B5B938655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13785-F7BA-4813-84A8-73C1EBD7944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46802-148B-4635-934C-F5357E0A492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5DE13-B072-4F74-B589-1D474573B69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E8BEC-CC7D-4C6F-A9C7-855F7DDEA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6E8C5-A38E-4740-8641-3086D258F9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9C17C-CFC8-4BB0-9430-40D1A6E84A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678BE-25EC-493C-8716-9271FE8BA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063E0-A36C-447B-BCED-4924ACBFCC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02953-59C9-4119-8955-C5F9DF34A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1172D-6F7E-4FF6-A57A-AACE88A09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D3C50-1C98-41C3-8633-2E5922C4A4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3BAC2-9184-478B-97C5-F86924D56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C46EF-7B7F-43EF-8EE4-2681DC606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4529F-34FE-48D2-B662-33E7A1A18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68760-1C40-4390-A026-F28D7C3C9B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F1541BA-6ADD-45D5-AE2B-EF2941CEC0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5F21FD2-1F60-4585-B5DC-2F5ED58DA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C41952B-EF31-4993-93BA-C5EB204F0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63C9772-9719-4756-9D37-C0E786D70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DEEE6-B249-4A9B-9029-A0B214AC1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C7F1507-5799-4B2C-AD2A-7308DA07D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7C5A9E3-A1C1-4F73-8525-9610FD259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7444740-A649-4FB2-AFBB-60E70C245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F34DCCA-177E-490D-9192-6BE51670F0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1686D6F-35ED-4E4F-BE79-F7F5AFA13D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379E858E-FBC5-4C23-A203-A7C742FCD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11C72-A1E6-459C-8DBB-770E9E5F74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2C341E-516D-4534-A525-6E9A89E3B3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A3AE2-BA9C-4CA7-89F3-FCE748670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8ECD1-9A48-4F89-B031-3043BA2C5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DCD09-2AF4-4541-81B1-F755D8981D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F5741-3C5F-42EE-B3F3-014EA97895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78155-96E2-4DC5-94D0-B2003FB40A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A9D5C-44BD-4D15-A9A8-A31C61EB8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57003-AB1D-4D35-86BC-EE476E21CD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24C1B-22E8-448E-81F0-2FDE427BB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7E789-E347-4321-BA8B-AA0861512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0C172-B4A6-4F65-8768-99A3A3A91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8FE29-AE2F-49BA-B1C2-2CFD39296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74966-F1A8-46ED-8CCE-0C8FA1464E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FA8ED-5555-4ED5-91B3-1ED868FA4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F51B8-7D83-48DF-952B-18626AA2C3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141E0-5D50-47C0-9C24-82D15B3EC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76296-FD35-4923-B827-2A546DECAD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B1C6C-08E9-4C5C-A0E3-87531CC119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0FDB9-CF40-4C5E-BAB0-2F182250CA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4F6ED-528B-4954-9377-69DDD0A73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8024-5A36-4F87-9165-3C8B0E6D0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6C1F0-2754-4C58-841D-6D8D031C0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4A42D-3203-4B31-9EDF-AEE3B0B990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450AC-1CBD-430D-9255-87BE6D4F10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59BDE-4A5C-4FD0-A555-9221C73E94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47DC5-A85A-4496-9D39-01FC44B753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A4046-F837-463C-AD19-D3047162CB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5CB55-86AC-4716-AB40-5D2385B233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3D763-68DD-4574-9313-EAE8FAAAE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42A5A-C0F9-4D6B-AD7D-DEEC32BD94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D26B4-3F5A-476F-B872-9FDD1C4146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62856-36CB-41D0-ADA8-AB4136EFAC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D5141-228A-4178-9D34-04720DD03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7750D-55D9-41D3-B533-56951716EE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6CC48-37A2-4989-8AB6-33C64012D4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3E3487E-E087-4193-9384-CFF648177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28" r:id="rId1"/>
    <p:sldLayoutId id="2147487329" r:id="rId2"/>
    <p:sldLayoutId id="2147487330" r:id="rId3"/>
    <p:sldLayoutId id="2147487331" r:id="rId4"/>
    <p:sldLayoutId id="2147487332" r:id="rId5"/>
    <p:sldLayoutId id="2147487333" r:id="rId6"/>
    <p:sldLayoutId id="2147487334" r:id="rId7"/>
    <p:sldLayoutId id="2147487335" r:id="rId8"/>
    <p:sldLayoutId id="2147487336" r:id="rId9"/>
    <p:sldLayoutId id="2147487337" r:id="rId10"/>
    <p:sldLayoutId id="21474873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591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91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91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BEC8D73-9B53-4AF0-970B-69A77B55849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39" r:id="rId1"/>
    <p:sldLayoutId id="2147487340" r:id="rId2"/>
    <p:sldLayoutId id="2147487341" r:id="rId3"/>
    <p:sldLayoutId id="2147487342" r:id="rId4"/>
    <p:sldLayoutId id="2147487343" r:id="rId5"/>
    <p:sldLayoutId id="2147487344" r:id="rId6"/>
    <p:sldLayoutId id="2147487345" r:id="rId7"/>
    <p:sldLayoutId id="2147487346" r:id="rId8"/>
    <p:sldLayoutId id="2147487347" r:id="rId9"/>
    <p:sldLayoutId id="2147487348" r:id="rId10"/>
    <p:sldLayoutId id="21474873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EE28344-98B0-45F6-908F-970CEF8FF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50" r:id="rId1"/>
    <p:sldLayoutId id="2147487351" r:id="rId2"/>
    <p:sldLayoutId id="2147487352" r:id="rId3"/>
    <p:sldLayoutId id="2147487353" r:id="rId4"/>
    <p:sldLayoutId id="2147487354" r:id="rId5"/>
    <p:sldLayoutId id="2147487355" r:id="rId6"/>
    <p:sldLayoutId id="2147487356" r:id="rId7"/>
    <p:sldLayoutId id="2147487357" r:id="rId8"/>
    <p:sldLayoutId id="2147487358" r:id="rId9"/>
    <p:sldLayoutId id="2147487359" r:id="rId10"/>
    <p:sldLayoutId id="21474873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591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91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91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BBC89BB9-CD0D-48B2-8EDA-B1B900D3712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61" r:id="rId1"/>
    <p:sldLayoutId id="2147487362" r:id="rId2"/>
    <p:sldLayoutId id="2147487363" r:id="rId3"/>
    <p:sldLayoutId id="2147487364" r:id="rId4"/>
    <p:sldLayoutId id="2147487365" r:id="rId5"/>
    <p:sldLayoutId id="2147487366" r:id="rId6"/>
    <p:sldLayoutId id="2147487367" r:id="rId7"/>
    <p:sldLayoutId id="2147487368" r:id="rId8"/>
    <p:sldLayoutId id="2147487369" r:id="rId9"/>
    <p:sldLayoutId id="2147487370" r:id="rId10"/>
    <p:sldLayoutId id="21474873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6746EC-17E6-4175-BF1B-837A7B1B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372" r:id="rId1"/>
    <p:sldLayoutId id="2147487373" r:id="rId2"/>
    <p:sldLayoutId id="2147487374" r:id="rId3"/>
    <p:sldLayoutId id="2147487375" r:id="rId4"/>
    <p:sldLayoutId id="2147487376" r:id="rId5"/>
    <p:sldLayoutId id="2147487377" r:id="rId6"/>
    <p:sldLayoutId id="2147487378" r:id="rId7"/>
    <p:sldLayoutId id="2147487379" r:id="rId8"/>
    <p:sldLayoutId id="2147487380" r:id="rId9"/>
    <p:sldLayoutId id="2147487381" r:id="rId10"/>
    <p:sldLayoutId id="21474873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Arial"/>
              </a:defRPr>
            </a:lvl1pPr>
          </a:lstStyle>
          <a:p>
            <a:pPr>
              <a:defRPr/>
            </a:pPr>
            <a:fld id="{BCEC62B7-71BF-42E9-84EF-8C9D0161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49" r:id="rId1"/>
    <p:sldLayoutId id="2147487450" r:id="rId2"/>
    <p:sldLayoutId id="2147487451" r:id="rId3"/>
    <p:sldLayoutId id="2147487452" r:id="rId4"/>
    <p:sldLayoutId id="2147487453" r:id="rId5"/>
    <p:sldLayoutId id="2147487454" r:id="rId6"/>
    <p:sldLayoutId id="2147487455" r:id="rId7"/>
    <p:sldLayoutId id="2147487456" r:id="rId8"/>
    <p:sldLayoutId id="2147487457" r:id="rId9"/>
    <p:sldLayoutId id="214748745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9549A1-0DB8-4C18-B4C2-A1D5B803C1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05" r:id="rId1"/>
    <p:sldLayoutId id="2147487406" r:id="rId2"/>
    <p:sldLayoutId id="2147487407" r:id="rId3"/>
    <p:sldLayoutId id="2147487408" r:id="rId4"/>
    <p:sldLayoutId id="2147487409" r:id="rId5"/>
    <p:sldLayoutId id="2147487410" r:id="rId6"/>
    <p:sldLayoutId id="2147487411" r:id="rId7"/>
    <p:sldLayoutId id="2147487412" r:id="rId8"/>
    <p:sldLayoutId id="2147487413" r:id="rId9"/>
    <p:sldLayoutId id="2147487414" r:id="rId10"/>
    <p:sldLayoutId id="21474874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685FBF5C-104A-4A5A-ABE4-F75380F1F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16" r:id="rId1"/>
    <p:sldLayoutId id="2147487417" r:id="rId2"/>
    <p:sldLayoutId id="2147487418" r:id="rId3"/>
    <p:sldLayoutId id="2147487419" r:id="rId4"/>
    <p:sldLayoutId id="2147487420" r:id="rId5"/>
    <p:sldLayoutId id="2147487421" r:id="rId6"/>
    <p:sldLayoutId id="2147487422" r:id="rId7"/>
    <p:sldLayoutId id="2147487423" r:id="rId8"/>
    <p:sldLayoutId id="2147487424" r:id="rId9"/>
    <p:sldLayoutId id="2147487425" r:id="rId10"/>
    <p:sldLayoutId id="21474874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93703DDE-EEFE-4799-8649-15CAA02787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427" r:id="rId1"/>
    <p:sldLayoutId id="2147487428" r:id="rId2"/>
    <p:sldLayoutId id="2147487429" r:id="rId3"/>
    <p:sldLayoutId id="2147487430" r:id="rId4"/>
    <p:sldLayoutId id="2147487431" r:id="rId5"/>
    <p:sldLayoutId id="2147487432" r:id="rId6"/>
    <p:sldLayoutId id="2147487433" r:id="rId7"/>
    <p:sldLayoutId id="2147487434" r:id="rId8"/>
    <p:sldLayoutId id="2147487435" r:id="rId9"/>
    <p:sldLayoutId id="2147487436" r:id="rId10"/>
    <p:sldLayoutId id="21474874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4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5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5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1066800" y="1905000"/>
            <a:ext cx="557371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8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4343400" y="4953000"/>
            <a:ext cx="452596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</a:rPr>
              <a:t>Photodissociation Workshop </a:t>
            </a:r>
          </a:p>
          <a:p>
            <a:r>
              <a:rPr lang="en-US" sz="2800">
                <a:latin typeface="Times New Roman" pitchFamily="18" charset="0"/>
              </a:rPr>
              <a:t>Kasteel oud Poelgeest, Leiden</a:t>
            </a:r>
          </a:p>
          <a:p>
            <a:r>
              <a:rPr lang="en-US" sz="2800">
                <a:latin typeface="Times New Roman" pitchFamily="18" charset="0"/>
              </a:rPr>
              <a:t>3-5 February2015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533400" y="558800"/>
            <a:ext cx="77168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3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otodissociation in the Solar Nebula:</a:t>
            </a:r>
          </a:p>
          <a:p>
            <a:pPr eaLnBrk="0" hangingPunct="0"/>
            <a:r>
              <a:rPr lang="en-GB" sz="3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dels and Meteorites</a:t>
            </a:r>
          </a:p>
        </p:txBody>
      </p:sp>
      <p:sp>
        <p:nvSpPr>
          <p:cNvPr id="44037" name="Rectangle 6"/>
          <p:cNvSpPr>
            <a:spLocks noChangeArrowheads="1"/>
          </p:cNvSpPr>
          <p:nvPr/>
        </p:nvSpPr>
        <p:spPr bwMode="auto">
          <a:xfrm>
            <a:off x="533400" y="2576513"/>
            <a:ext cx="7467600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GB" sz="2800">
                <a:latin typeface="Times" charset="0"/>
                <a:cs typeface="Times New Roman" pitchFamily="18" charset="0"/>
              </a:rPr>
              <a:t>James R. Lyons</a:t>
            </a:r>
            <a:r>
              <a:rPr lang="en-GB" sz="2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</a:p>
          <a:p>
            <a:pPr eaLnBrk="0" hangingPunct="0"/>
            <a:r>
              <a:rPr lang="en-GB" sz="2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School of Earth &amp; Space Exploration</a:t>
            </a:r>
          </a:p>
          <a:p>
            <a:pPr eaLnBrk="0" hangingPunct="0"/>
            <a:r>
              <a:rPr lang="en-GB" sz="2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Arizona State University</a:t>
            </a:r>
          </a:p>
        </p:txBody>
      </p:sp>
      <p:pic>
        <p:nvPicPr>
          <p:cNvPr id="44038" name="Picture 7" descr="http://png-5.vector.me/files/images/7/9/79949/asu_thum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181600"/>
            <a:ext cx="23241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04800"/>
            <a:ext cx="8077200" cy="63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6477000" y="1219200"/>
            <a:ext cx="2027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ab initio: </a:t>
            </a:r>
          </a:p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Ran et al. 2007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124200" y="5305425"/>
            <a:ext cx="69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Comic Sans MS" pitchFamily="66" charset="0"/>
              </a:rPr>
              <a:t>v</a:t>
            </a:r>
            <a:r>
              <a:rPr lang="en-US" sz="2000" baseline="-2500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2000">
                <a:solidFill>
                  <a:srgbClr val="000000"/>
                </a:solidFill>
                <a:latin typeface="Comic Sans MS" pitchFamily="66" charset="0"/>
              </a:rPr>
              <a:t>=9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181600" y="5305425"/>
            <a:ext cx="49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Comic Sans MS" pitchFamily="66" charset="0"/>
              </a:rPr>
              <a:t>  8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162800" y="5305425"/>
            <a:ext cx="49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Comic Sans MS" pitchFamily="66" charset="0"/>
              </a:rPr>
              <a:t>  7</a:t>
            </a:r>
          </a:p>
        </p:txBody>
      </p:sp>
      <p:sp>
        <p:nvSpPr>
          <p:cNvPr id="53255" name="TextBox 6"/>
          <p:cNvSpPr txBox="1">
            <a:spLocks noChangeArrowheads="1"/>
          </p:cNvSpPr>
          <p:nvPr/>
        </p:nvSpPr>
        <p:spPr bwMode="auto">
          <a:xfrm>
            <a:off x="7467600" y="6324600"/>
            <a:ext cx="1268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yons 20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14400"/>
            <a:ext cx="7183438" cy="550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TextBox 2"/>
          <p:cNvSpPr txBox="1">
            <a:spLocks noChangeArrowheads="1"/>
          </p:cNvSpPr>
          <p:nvPr/>
        </p:nvSpPr>
        <p:spPr bwMode="auto">
          <a:xfrm>
            <a:off x="1143000" y="152400"/>
            <a:ext cx="71548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Wavelength shift of SO</a:t>
            </a:r>
            <a:r>
              <a:rPr lang="en-US" sz="3200" baseline="-25000"/>
              <a:t>2</a:t>
            </a:r>
            <a:r>
              <a:rPr lang="en-US" sz="3200"/>
              <a:t> isotopolog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15200" y="6248400"/>
            <a:ext cx="13890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Lyons 2008</a:t>
            </a:r>
          </a:p>
        </p:txBody>
      </p:sp>
      <p:sp>
        <p:nvSpPr>
          <p:cNvPr id="5" name="Rectangle 4"/>
          <p:cNvSpPr/>
          <p:nvPr/>
        </p:nvSpPr>
        <p:spPr>
          <a:xfrm>
            <a:off x="4267200" y="8382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0" y="1905000"/>
            <a:ext cx="4413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3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62200" y="1905000"/>
            <a:ext cx="4413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0"/>
            <a:ext cx="462438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TextBox 3"/>
          <p:cNvSpPr txBox="1">
            <a:spLocks noChangeArrowheads="1"/>
          </p:cNvSpPr>
          <p:nvPr/>
        </p:nvSpPr>
        <p:spPr bwMode="auto">
          <a:xfrm>
            <a:off x="1600200" y="5105400"/>
            <a:ext cx="1558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Lyons (2007)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2109788"/>
            <a:ext cx="5562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648200" y="2133600"/>
            <a:ext cx="1676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alc</a:t>
            </a:r>
          </a:p>
        </p:txBody>
      </p:sp>
      <p:sp>
        <p:nvSpPr>
          <p:cNvPr id="9" name="Parallelogram 8"/>
          <p:cNvSpPr/>
          <p:nvPr/>
        </p:nvSpPr>
        <p:spPr>
          <a:xfrm>
            <a:off x="6553200" y="3352800"/>
            <a:ext cx="533400" cy="914400"/>
          </a:xfrm>
          <a:prstGeom prst="parallelogram">
            <a:avLst>
              <a:gd name="adj" fmla="val 53169"/>
            </a:avLst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05400" y="3581400"/>
            <a:ext cx="1357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rock valu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324600" y="35052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" y="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-123825"/>
            <a:ext cx="6316663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7696200" y="5334000"/>
            <a:ext cx="121443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Ono, </a:t>
            </a:r>
          </a:p>
          <a:p>
            <a:r>
              <a:rPr lang="en-US" sz="2000">
                <a:latin typeface="Times New Roman" pitchFamily="18" charset="0"/>
              </a:rPr>
              <a:t>Whitehill,</a:t>
            </a:r>
          </a:p>
          <a:p>
            <a:r>
              <a:rPr lang="en-US" sz="2000">
                <a:latin typeface="Times New Roman" pitchFamily="18" charset="0"/>
              </a:rPr>
              <a:t>Lyons</a:t>
            </a:r>
          </a:p>
          <a:p>
            <a:r>
              <a:rPr lang="en-US" sz="2000">
                <a:latin typeface="Times New Roman" pitchFamily="18" charset="0"/>
              </a:rPr>
              <a:t>2013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724650" y="838200"/>
            <a:ext cx="24193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SO</a:t>
            </a:r>
            <a:r>
              <a:rPr lang="en-US" sz="3600" baseline="-25000">
                <a:latin typeface="Times New Roman" pitchFamily="18" charset="0"/>
              </a:rPr>
              <a:t>2</a:t>
            </a:r>
            <a:r>
              <a:rPr lang="en-US" sz="3600">
                <a:latin typeface="Times New Roman" pitchFamily="18" charset="0"/>
              </a:rPr>
              <a:t> + hv</a:t>
            </a:r>
          </a:p>
          <a:p>
            <a:r>
              <a:rPr lang="en-US" sz="3600">
                <a:latin typeface="Times New Roman" pitchFamily="18" charset="0"/>
              </a:rPr>
              <a:t>experi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ttp://www.sciencedaily.com/images/2008/04/080428081732-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201150" cy="735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alma-hl-tau-protoplanetary-disk-640x515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976313"/>
            <a:ext cx="6096000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A cut surface of the Allende meteorite with arrows pointing to CAIs and chondrules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138113"/>
            <a:ext cx="8077200" cy="671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solararray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5" descr="Collector_Arra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396875"/>
            <a:ext cx="3581400" cy="245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64759main_genrecov090804-2-800-54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"/>
            <a:ext cx="44196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5" descr="64761main_genrecov090804-3-516-3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28600"/>
            <a:ext cx="4572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6" descr="64791main_Picture-317-brows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3276600"/>
            <a:ext cx="5105400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04800"/>
            <a:ext cx="7620000" cy="637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6276975" y="2590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3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 flipH="1" flipV="1">
            <a:off x="6324600" y="76200"/>
            <a:ext cx="28575" cy="2514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6400800" y="2667000"/>
            <a:ext cx="609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H="1">
            <a:off x="5715000" y="2667000"/>
            <a:ext cx="609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6353175" y="2667000"/>
            <a:ext cx="47625" cy="2743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3657600" y="4876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3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3733800" y="5029200"/>
            <a:ext cx="47625" cy="2743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3810000" y="4953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>
            <a:off x="2895600" y="4953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H="1" flipV="1">
            <a:off x="3733800" y="2133600"/>
            <a:ext cx="0" cy="2743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248400" y="6248400"/>
            <a:ext cx="233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FF00"/>
                </a:solidFill>
                <a:latin typeface="Times New Roman" pitchFamily="18" charset="0"/>
              </a:rPr>
              <a:t>Ayres et al. 2013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6477000" y="2062163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FF00"/>
                </a:solidFill>
                <a:latin typeface="Times New Roman" pitchFamily="18" charset="0"/>
              </a:rPr>
              <a:t>G94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886200" y="4957763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FF00"/>
                </a:solidFill>
                <a:latin typeface="Times New Roman" pitchFamily="18" charset="0"/>
              </a:rPr>
              <a:t>HR96</a:t>
            </a:r>
          </a:p>
        </p:txBody>
      </p:sp>
      <p:sp>
        <p:nvSpPr>
          <p:cNvPr id="60432" name="TextBox 19"/>
          <p:cNvSpPr txBox="1">
            <a:spLocks noChangeArrowheads="1"/>
          </p:cNvSpPr>
          <p:nvPr/>
        </p:nvSpPr>
        <p:spPr bwMode="auto">
          <a:xfrm>
            <a:off x="1600200" y="0"/>
            <a:ext cx="61039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Oxygen isotopes in the solar system</a:t>
            </a:r>
          </a:p>
        </p:txBody>
      </p:sp>
      <p:sp>
        <p:nvSpPr>
          <p:cNvPr id="60433" name="Text Box 3"/>
          <p:cNvSpPr txBox="1">
            <a:spLocks noChangeArrowheads="1"/>
          </p:cNvSpPr>
          <p:nvPr/>
        </p:nvSpPr>
        <p:spPr bwMode="auto">
          <a:xfrm>
            <a:off x="228600" y="6248400"/>
            <a:ext cx="2873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McKeegan et al. 2011</a:t>
            </a:r>
          </a:p>
        </p:txBody>
      </p:sp>
      <p:sp>
        <p:nvSpPr>
          <p:cNvPr id="60434" name="TextBox 17"/>
          <p:cNvSpPr txBox="1">
            <a:spLocks noChangeArrowheads="1"/>
          </p:cNvSpPr>
          <p:nvPr/>
        </p:nvSpPr>
        <p:spPr bwMode="auto">
          <a:xfrm>
            <a:off x="4098925" y="4383088"/>
            <a:ext cx="1308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(inferred)</a:t>
            </a:r>
          </a:p>
        </p:txBody>
      </p:sp>
      <p:sp>
        <p:nvSpPr>
          <p:cNvPr id="19" name="5-Point Star 18"/>
          <p:cNvSpPr/>
          <p:nvPr/>
        </p:nvSpPr>
        <p:spPr>
          <a:xfrm>
            <a:off x="4038600" y="381000"/>
            <a:ext cx="381000" cy="381000"/>
          </a:xfrm>
          <a:prstGeom prst="star5">
            <a:avLst>
              <a:gd name="adj" fmla="val 22023"/>
              <a:gd name="hf" fmla="val 105146"/>
              <a:gd name="vf" fmla="val 11055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419600" y="381000"/>
            <a:ext cx="15827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C000"/>
                </a:solidFill>
                <a:latin typeface="+mn-lt"/>
              </a:rPr>
              <a:t>photosphere</a:t>
            </a:r>
          </a:p>
          <a:p>
            <a:pPr>
              <a:defRPr/>
            </a:pPr>
            <a:r>
              <a:rPr lang="en-US" b="1" dirty="0">
                <a:solidFill>
                  <a:srgbClr val="FFC000"/>
                </a:solidFill>
                <a:latin typeface="+mn-lt"/>
              </a:rPr>
              <a:t>(200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  <p:bldP spid="35844" grpId="0" animBg="1"/>
      <p:bldP spid="35845" grpId="0" animBg="1"/>
      <p:bldP spid="35846" grpId="0" animBg="1"/>
      <p:bldP spid="35847" grpId="0" animBg="1"/>
      <p:bldP spid="35848" grpId="0" animBg="1"/>
      <p:bldP spid="35849" grpId="0" animBg="1"/>
      <p:bldP spid="35850" grpId="0" animBg="1"/>
      <p:bldP spid="35851" grpId="0" animBg="1"/>
      <p:bldP spid="35852" grpId="0" animBg="1"/>
      <p:bldP spid="35853" grpId="0"/>
      <p:bldP spid="35854" grpId="0"/>
      <p:bldP spid="358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04800"/>
            <a:ext cx="7620000" cy="637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3657600" y="48768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3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3733800" y="5029200"/>
            <a:ext cx="47625" cy="2743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3810000" y="4953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>
            <a:off x="2895600" y="4953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H="1" flipV="1">
            <a:off x="3733800" y="2133600"/>
            <a:ext cx="0" cy="2743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334000" y="6248400"/>
            <a:ext cx="3636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FF00"/>
                </a:solidFill>
                <a:latin typeface="Times New Roman" pitchFamily="18" charset="0"/>
              </a:rPr>
              <a:t>Gharib-Nezhad et al. 2015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886200" y="4957763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FF00"/>
                </a:solidFill>
                <a:latin typeface="Times New Roman" pitchFamily="18" charset="0"/>
              </a:rPr>
              <a:t>HR96</a:t>
            </a:r>
          </a:p>
        </p:txBody>
      </p:sp>
      <p:sp>
        <p:nvSpPr>
          <p:cNvPr id="62474" name="TextBox 19"/>
          <p:cNvSpPr txBox="1">
            <a:spLocks noChangeArrowheads="1"/>
          </p:cNvSpPr>
          <p:nvPr/>
        </p:nvSpPr>
        <p:spPr bwMode="auto">
          <a:xfrm>
            <a:off x="1600200" y="0"/>
            <a:ext cx="61039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Oxygen isotopes in the solar system</a:t>
            </a:r>
          </a:p>
        </p:txBody>
      </p:sp>
      <p:sp>
        <p:nvSpPr>
          <p:cNvPr id="62475" name="Text Box 3"/>
          <p:cNvSpPr txBox="1">
            <a:spLocks noChangeArrowheads="1"/>
          </p:cNvSpPr>
          <p:nvPr/>
        </p:nvSpPr>
        <p:spPr bwMode="auto">
          <a:xfrm>
            <a:off x="228600" y="6248400"/>
            <a:ext cx="2873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McKeegan et al. 2011</a:t>
            </a:r>
          </a:p>
        </p:txBody>
      </p:sp>
      <p:sp>
        <p:nvSpPr>
          <p:cNvPr id="62476" name="TextBox 17"/>
          <p:cNvSpPr txBox="1">
            <a:spLocks noChangeArrowheads="1"/>
          </p:cNvSpPr>
          <p:nvPr/>
        </p:nvSpPr>
        <p:spPr bwMode="auto">
          <a:xfrm>
            <a:off x="4098925" y="4383088"/>
            <a:ext cx="1308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(inferr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 animBg="1"/>
      <p:bldP spid="35849" grpId="0" animBg="1"/>
      <p:bldP spid="35850" grpId="0" animBg="1"/>
      <p:bldP spid="35851" grpId="0" animBg="1"/>
      <p:bldP spid="35852" grpId="0" animBg="1"/>
      <p:bldP spid="35853" grpId="0"/>
      <p:bldP spid="358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0066CC"/>
            </a:gs>
            <a:gs pos="100000">
              <a:srgbClr val="002F5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81000" y="1066800"/>
          <a:ext cx="8763000" cy="4875213"/>
        </p:xfrm>
        <a:graphic>
          <a:graphicData uri="http://schemas.openxmlformats.org/presentationml/2006/ole">
            <p:oleObj spid="_x0000_s2050" name="SPW 8.0 Graph" r:id="rId4" imgW="6269760" imgH="3487320" progId="SigmaPlotGraphicObject.7">
              <p:embed/>
            </p:oleObj>
          </a:graphicData>
        </a:graphic>
      </p:graphicFrame>
      <p:sp>
        <p:nvSpPr>
          <p:cNvPr id="2055" name="Line 4"/>
          <p:cNvSpPr>
            <a:spLocks noChangeShapeType="1"/>
          </p:cNvSpPr>
          <p:nvPr/>
        </p:nvSpPr>
        <p:spPr bwMode="auto">
          <a:xfrm flipV="1">
            <a:off x="1371600" y="2895600"/>
            <a:ext cx="6248400" cy="2133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1981200" y="685800"/>
            <a:ext cx="5238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FFFF"/>
                </a:solidFill>
                <a:latin typeface="Times New Roman" pitchFamily="18" charset="0"/>
              </a:rPr>
              <a:t>Self-shielding in a 2-D disk</a:t>
            </a:r>
          </a:p>
        </p:txBody>
      </p:sp>
      <p:sp>
        <p:nvSpPr>
          <p:cNvPr id="2057" name="Freeform 7"/>
          <p:cNvSpPr>
            <a:spLocks/>
          </p:cNvSpPr>
          <p:nvPr/>
        </p:nvSpPr>
        <p:spPr bwMode="auto">
          <a:xfrm>
            <a:off x="4879975" y="3429000"/>
            <a:ext cx="1063625" cy="1670050"/>
          </a:xfrm>
          <a:custGeom>
            <a:avLst/>
            <a:gdLst>
              <a:gd name="T0" fmla="*/ 2147483647 w 670"/>
              <a:gd name="T1" fmla="*/ 0 h 1189"/>
              <a:gd name="T2" fmla="*/ 2147483647 w 670"/>
              <a:gd name="T3" fmla="*/ 2147483647 h 1189"/>
              <a:gd name="T4" fmla="*/ 2147483647 w 670"/>
              <a:gd name="T5" fmla="*/ 2147483647 h 1189"/>
              <a:gd name="T6" fmla="*/ 2147483647 w 670"/>
              <a:gd name="T7" fmla="*/ 2147483647 h 1189"/>
              <a:gd name="T8" fmla="*/ 2147483647 w 670"/>
              <a:gd name="T9" fmla="*/ 2147483647 h 1189"/>
              <a:gd name="T10" fmla="*/ 2147483647 w 670"/>
              <a:gd name="T11" fmla="*/ 2147483647 h 1189"/>
              <a:gd name="T12" fmla="*/ 2147483647 w 670"/>
              <a:gd name="T13" fmla="*/ 2147483647 h 1189"/>
              <a:gd name="T14" fmla="*/ 2147483647 w 670"/>
              <a:gd name="T15" fmla="*/ 2147483647 h 1189"/>
              <a:gd name="T16" fmla="*/ 2147483647 w 670"/>
              <a:gd name="T17" fmla="*/ 2147483647 h 1189"/>
              <a:gd name="T18" fmla="*/ 2147483647 w 670"/>
              <a:gd name="T19" fmla="*/ 2147483647 h 1189"/>
              <a:gd name="T20" fmla="*/ 2147483647 w 670"/>
              <a:gd name="T21" fmla="*/ 2147483647 h 1189"/>
              <a:gd name="T22" fmla="*/ 2147483647 w 670"/>
              <a:gd name="T23" fmla="*/ 2147483647 h 1189"/>
              <a:gd name="T24" fmla="*/ 2147483647 w 670"/>
              <a:gd name="T25" fmla="*/ 2147483647 h 1189"/>
              <a:gd name="T26" fmla="*/ 2147483647 w 670"/>
              <a:gd name="T27" fmla="*/ 2147483647 h 1189"/>
              <a:gd name="T28" fmla="*/ 2147483647 w 670"/>
              <a:gd name="T29" fmla="*/ 2147483647 h 1189"/>
              <a:gd name="T30" fmla="*/ 2147483647 w 670"/>
              <a:gd name="T31" fmla="*/ 2147483647 h 1189"/>
              <a:gd name="T32" fmla="*/ 2147483647 w 670"/>
              <a:gd name="T33" fmla="*/ 2147483647 h 1189"/>
              <a:gd name="T34" fmla="*/ 2147483647 w 670"/>
              <a:gd name="T35" fmla="*/ 2147483647 h 1189"/>
              <a:gd name="T36" fmla="*/ 2147483647 w 670"/>
              <a:gd name="T37" fmla="*/ 2147483647 h 1189"/>
              <a:gd name="T38" fmla="*/ 2147483647 w 670"/>
              <a:gd name="T39" fmla="*/ 2147483647 h 1189"/>
              <a:gd name="T40" fmla="*/ 2147483647 w 670"/>
              <a:gd name="T41" fmla="*/ 2147483647 h 1189"/>
              <a:gd name="T42" fmla="*/ 2147483647 w 670"/>
              <a:gd name="T43" fmla="*/ 2147483647 h 1189"/>
              <a:gd name="T44" fmla="*/ 2147483647 w 670"/>
              <a:gd name="T45" fmla="*/ 2147483647 h 1189"/>
              <a:gd name="T46" fmla="*/ 2147483647 w 670"/>
              <a:gd name="T47" fmla="*/ 2147483647 h 1189"/>
              <a:gd name="T48" fmla="*/ 2147483647 w 670"/>
              <a:gd name="T49" fmla="*/ 2147483647 h 1189"/>
              <a:gd name="T50" fmla="*/ 2147483647 w 670"/>
              <a:gd name="T51" fmla="*/ 2147483647 h 1189"/>
              <a:gd name="T52" fmla="*/ 2147483647 w 670"/>
              <a:gd name="T53" fmla="*/ 2147483647 h 1189"/>
              <a:gd name="T54" fmla="*/ 2147483647 w 670"/>
              <a:gd name="T55" fmla="*/ 2147483647 h 1189"/>
              <a:gd name="T56" fmla="*/ 2147483647 w 670"/>
              <a:gd name="T57" fmla="*/ 2147483647 h 1189"/>
              <a:gd name="T58" fmla="*/ 2147483647 w 670"/>
              <a:gd name="T59" fmla="*/ 2147483647 h 1189"/>
              <a:gd name="T60" fmla="*/ 2147483647 w 670"/>
              <a:gd name="T61" fmla="*/ 2147483647 h 1189"/>
              <a:gd name="T62" fmla="*/ 2147483647 w 670"/>
              <a:gd name="T63" fmla="*/ 2147483647 h 1189"/>
              <a:gd name="T64" fmla="*/ 2147483647 w 670"/>
              <a:gd name="T65" fmla="*/ 2147483647 h 1189"/>
              <a:gd name="T66" fmla="*/ 2147483647 w 670"/>
              <a:gd name="T67" fmla="*/ 2147483647 h 1189"/>
              <a:gd name="T68" fmla="*/ 2147483647 w 670"/>
              <a:gd name="T69" fmla="*/ 2147483647 h 1189"/>
              <a:gd name="T70" fmla="*/ 2147483647 w 670"/>
              <a:gd name="T71" fmla="*/ 2147483647 h 1189"/>
              <a:gd name="T72" fmla="*/ 2147483647 w 670"/>
              <a:gd name="T73" fmla="*/ 2147483647 h 118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70"/>
              <a:gd name="T112" fmla="*/ 0 h 1189"/>
              <a:gd name="T113" fmla="*/ 670 w 670"/>
              <a:gd name="T114" fmla="*/ 1189 h 1189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70" h="1189">
                <a:moveTo>
                  <a:pt x="670" y="0"/>
                </a:moveTo>
                <a:cubicBezTo>
                  <a:pt x="588" y="15"/>
                  <a:pt x="507" y="39"/>
                  <a:pt x="426" y="52"/>
                </a:cubicBezTo>
                <a:cubicBezTo>
                  <a:pt x="387" y="65"/>
                  <a:pt x="347" y="76"/>
                  <a:pt x="308" y="89"/>
                </a:cubicBezTo>
                <a:cubicBezTo>
                  <a:pt x="262" y="120"/>
                  <a:pt x="314" y="89"/>
                  <a:pt x="249" y="111"/>
                </a:cubicBezTo>
                <a:cubicBezTo>
                  <a:pt x="217" y="122"/>
                  <a:pt x="184" y="141"/>
                  <a:pt x="153" y="155"/>
                </a:cubicBezTo>
                <a:cubicBezTo>
                  <a:pt x="146" y="163"/>
                  <a:pt x="139" y="171"/>
                  <a:pt x="131" y="178"/>
                </a:cubicBezTo>
                <a:cubicBezTo>
                  <a:pt x="124" y="184"/>
                  <a:pt x="115" y="186"/>
                  <a:pt x="109" y="192"/>
                </a:cubicBezTo>
                <a:cubicBezTo>
                  <a:pt x="95" y="206"/>
                  <a:pt x="86" y="223"/>
                  <a:pt x="72" y="237"/>
                </a:cubicBezTo>
                <a:cubicBezTo>
                  <a:pt x="49" y="321"/>
                  <a:pt x="0" y="291"/>
                  <a:pt x="183" y="281"/>
                </a:cubicBezTo>
                <a:cubicBezTo>
                  <a:pt x="307" y="251"/>
                  <a:pt x="438" y="238"/>
                  <a:pt x="559" y="200"/>
                </a:cubicBezTo>
                <a:cubicBezTo>
                  <a:pt x="485" y="173"/>
                  <a:pt x="357" y="254"/>
                  <a:pt x="316" y="318"/>
                </a:cubicBezTo>
                <a:cubicBezTo>
                  <a:pt x="326" y="348"/>
                  <a:pt x="338" y="359"/>
                  <a:pt x="367" y="370"/>
                </a:cubicBezTo>
                <a:cubicBezTo>
                  <a:pt x="443" y="362"/>
                  <a:pt x="482" y="371"/>
                  <a:pt x="559" y="377"/>
                </a:cubicBezTo>
                <a:cubicBezTo>
                  <a:pt x="589" y="387"/>
                  <a:pt x="601" y="387"/>
                  <a:pt x="611" y="355"/>
                </a:cubicBezTo>
                <a:cubicBezTo>
                  <a:pt x="557" y="336"/>
                  <a:pt x="502" y="375"/>
                  <a:pt x="456" y="399"/>
                </a:cubicBezTo>
                <a:cubicBezTo>
                  <a:pt x="446" y="427"/>
                  <a:pt x="430" y="452"/>
                  <a:pt x="419" y="480"/>
                </a:cubicBezTo>
                <a:cubicBezTo>
                  <a:pt x="427" y="524"/>
                  <a:pt x="423" y="534"/>
                  <a:pt x="463" y="554"/>
                </a:cubicBezTo>
                <a:cubicBezTo>
                  <a:pt x="539" y="549"/>
                  <a:pt x="558" y="547"/>
                  <a:pt x="618" y="532"/>
                </a:cubicBezTo>
                <a:cubicBezTo>
                  <a:pt x="604" y="489"/>
                  <a:pt x="585" y="513"/>
                  <a:pt x="552" y="525"/>
                </a:cubicBezTo>
                <a:cubicBezTo>
                  <a:pt x="525" y="552"/>
                  <a:pt x="495" y="583"/>
                  <a:pt x="485" y="621"/>
                </a:cubicBezTo>
                <a:cubicBezTo>
                  <a:pt x="480" y="641"/>
                  <a:pt x="471" y="680"/>
                  <a:pt x="471" y="680"/>
                </a:cubicBezTo>
                <a:cubicBezTo>
                  <a:pt x="530" y="719"/>
                  <a:pt x="498" y="706"/>
                  <a:pt x="567" y="717"/>
                </a:cubicBezTo>
                <a:cubicBezTo>
                  <a:pt x="599" y="705"/>
                  <a:pt x="664" y="723"/>
                  <a:pt x="611" y="687"/>
                </a:cubicBezTo>
                <a:cubicBezTo>
                  <a:pt x="606" y="689"/>
                  <a:pt x="568" y="701"/>
                  <a:pt x="567" y="709"/>
                </a:cubicBezTo>
                <a:cubicBezTo>
                  <a:pt x="562" y="778"/>
                  <a:pt x="577" y="827"/>
                  <a:pt x="640" y="842"/>
                </a:cubicBezTo>
                <a:cubicBezTo>
                  <a:pt x="648" y="840"/>
                  <a:pt x="663" y="843"/>
                  <a:pt x="663" y="835"/>
                </a:cubicBezTo>
                <a:cubicBezTo>
                  <a:pt x="663" y="824"/>
                  <a:pt x="651" y="814"/>
                  <a:pt x="640" y="813"/>
                </a:cubicBezTo>
                <a:cubicBezTo>
                  <a:pt x="625" y="811"/>
                  <a:pt x="596" y="827"/>
                  <a:pt x="596" y="827"/>
                </a:cubicBezTo>
                <a:cubicBezTo>
                  <a:pt x="579" y="883"/>
                  <a:pt x="597" y="808"/>
                  <a:pt x="604" y="901"/>
                </a:cubicBezTo>
                <a:cubicBezTo>
                  <a:pt x="605" y="916"/>
                  <a:pt x="599" y="931"/>
                  <a:pt x="596" y="946"/>
                </a:cubicBezTo>
                <a:cubicBezTo>
                  <a:pt x="599" y="958"/>
                  <a:pt x="595" y="974"/>
                  <a:pt x="604" y="983"/>
                </a:cubicBezTo>
                <a:cubicBezTo>
                  <a:pt x="613" y="992"/>
                  <a:pt x="629" y="996"/>
                  <a:pt x="640" y="990"/>
                </a:cubicBezTo>
                <a:cubicBezTo>
                  <a:pt x="647" y="986"/>
                  <a:pt x="635" y="975"/>
                  <a:pt x="633" y="968"/>
                </a:cubicBezTo>
                <a:cubicBezTo>
                  <a:pt x="610" y="1013"/>
                  <a:pt x="626" y="1005"/>
                  <a:pt x="640" y="1049"/>
                </a:cubicBezTo>
                <a:cubicBezTo>
                  <a:pt x="627" y="1069"/>
                  <a:pt x="624" y="1070"/>
                  <a:pt x="618" y="1093"/>
                </a:cubicBezTo>
                <a:cubicBezTo>
                  <a:pt x="613" y="1113"/>
                  <a:pt x="604" y="1152"/>
                  <a:pt x="604" y="1152"/>
                </a:cubicBezTo>
                <a:cubicBezTo>
                  <a:pt x="613" y="1180"/>
                  <a:pt x="607" y="1168"/>
                  <a:pt x="618" y="1189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1" name="Object 16"/>
          <p:cNvGraphicFramePr>
            <a:graphicFrameLocks noChangeAspect="1"/>
          </p:cNvGraphicFramePr>
          <p:nvPr>
            <p:ph idx="4294967295"/>
          </p:nvPr>
        </p:nvGraphicFramePr>
        <p:xfrm>
          <a:off x="7924800" y="5486400"/>
          <a:ext cx="573088" cy="892175"/>
        </p:xfrm>
        <a:graphic>
          <a:graphicData uri="http://schemas.openxmlformats.org/presentationml/2006/ole">
            <p:oleObj spid="_x0000_s2051" name="Equation" r:id="rId5" imgW="114120" imgH="177480" progId="Equation.DSMT4">
              <p:embed/>
            </p:oleObj>
          </a:graphicData>
        </a:graphic>
      </p:graphicFrame>
      <p:graphicFrame>
        <p:nvGraphicFramePr>
          <p:cNvPr id="2052" name="Object 17"/>
          <p:cNvGraphicFramePr>
            <a:graphicFrameLocks noChangeAspect="1"/>
          </p:cNvGraphicFramePr>
          <p:nvPr/>
        </p:nvGraphicFramePr>
        <p:xfrm>
          <a:off x="6083300" y="3810000"/>
          <a:ext cx="1016000" cy="892175"/>
        </p:xfrm>
        <a:graphic>
          <a:graphicData uri="http://schemas.openxmlformats.org/presentationml/2006/ole">
            <p:oleObj spid="_x0000_s2052" name="Equation" r:id="rId6" imgW="520560" imgH="457200" progId="Equation.DSMT4">
              <p:embed/>
            </p:oleObj>
          </a:graphicData>
        </a:graphic>
      </p:graphicFrame>
      <p:sp>
        <p:nvSpPr>
          <p:cNvPr id="2058" name="Line 18"/>
          <p:cNvSpPr>
            <a:spLocks noChangeShapeType="1"/>
          </p:cNvSpPr>
          <p:nvPr/>
        </p:nvSpPr>
        <p:spPr bwMode="auto">
          <a:xfrm>
            <a:off x="4419600" y="2895600"/>
            <a:ext cx="0" cy="762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9" name="Line 19"/>
          <p:cNvSpPr>
            <a:spLocks noChangeShapeType="1"/>
          </p:cNvSpPr>
          <p:nvPr/>
        </p:nvSpPr>
        <p:spPr bwMode="auto">
          <a:xfrm>
            <a:off x="4724400" y="2895600"/>
            <a:ext cx="0" cy="685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0" name="Line 20"/>
          <p:cNvSpPr>
            <a:spLocks noChangeShapeType="1"/>
          </p:cNvSpPr>
          <p:nvPr/>
        </p:nvSpPr>
        <p:spPr bwMode="auto">
          <a:xfrm>
            <a:off x="4114800" y="2895600"/>
            <a:ext cx="0" cy="8382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1" name="AutoShape 26"/>
          <p:cNvSpPr>
            <a:spLocks noChangeArrowheads="1"/>
          </p:cNvSpPr>
          <p:nvPr/>
        </p:nvSpPr>
        <p:spPr bwMode="auto">
          <a:xfrm>
            <a:off x="2895600" y="4953000"/>
            <a:ext cx="2438400" cy="304800"/>
          </a:xfrm>
          <a:prstGeom prst="leftArrow">
            <a:avLst>
              <a:gd name="adj1" fmla="val 50000"/>
              <a:gd name="adj2" fmla="val 20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2" name="Oval 30"/>
          <p:cNvSpPr>
            <a:spLocks noChangeArrowheads="1"/>
          </p:cNvSpPr>
          <p:nvPr/>
        </p:nvSpPr>
        <p:spPr bwMode="auto">
          <a:xfrm>
            <a:off x="4343400" y="4495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3" name="Oval 32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4" name="Oval 33"/>
          <p:cNvSpPr>
            <a:spLocks noChangeArrowheads="1"/>
          </p:cNvSpPr>
          <p:nvPr/>
        </p:nvSpPr>
        <p:spPr bwMode="auto">
          <a:xfrm>
            <a:off x="4648200" y="48006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5" name="Oval 34"/>
          <p:cNvSpPr>
            <a:spLocks noChangeArrowheads="1"/>
          </p:cNvSpPr>
          <p:nvPr/>
        </p:nvSpPr>
        <p:spPr bwMode="auto">
          <a:xfrm>
            <a:off x="4648200" y="4648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6" name="Oval 35"/>
          <p:cNvSpPr>
            <a:spLocks noChangeArrowheads="1"/>
          </p:cNvSpPr>
          <p:nvPr/>
        </p:nvSpPr>
        <p:spPr bwMode="auto">
          <a:xfrm>
            <a:off x="4648200" y="44196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7" name="Oval 3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8" name="Oval 37"/>
          <p:cNvSpPr>
            <a:spLocks noChangeArrowheads="1"/>
          </p:cNvSpPr>
          <p:nvPr/>
        </p:nvSpPr>
        <p:spPr bwMode="auto">
          <a:xfrm>
            <a:off x="4495800" y="4876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69" name="Oval 38"/>
          <p:cNvSpPr>
            <a:spLocks noChangeArrowheads="1"/>
          </p:cNvSpPr>
          <p:nvPr/>
        </p:nvSpPr>
        <p:spPr bwMode="auto">
          <a:xfrm>
            <a:off x="4495800" y="43434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70" name="Line 42"/>
          <p:cNvSpPr>
            <a:spLocks noChangeShapeType="1"/>
          </p:cNvSpPr>
          <p:nvPr/>
        </p:nvSpPr>
        <p:spPr bwMode="auto">
          <a:xfrm flipV="1">
            <a:off x="1524000" y="5257800"/>
            <a:ext cx="0" cy="381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71" name="Text Box 43"/>
          <p:cNvSpPr txBox="1">
            <a:spLocks noChangeArrowheads="1"/>
          </p:cNvSpPr>
          <p:nvPr/>
        </p:nvSpPr>
        <p:spPr bwMode="auto">
          <a:xfrm>
            <a:off x="974725" y="5476875"/>
            <a:ext cx="1466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snowline</a:t>
            </a:r>
          </a:p>
        </p:txBody>
      </p:sp>
      <p:sp>
        <p:nvSpPr>
          <p:cNvPr id="2072" name="Text Box 47"/>
          <p:cNvSpPr txBox="1">
            <a:spLocks noChangeArrowheads="1"/>
          </p:cNvSpPr>
          <p:nvPr/>
        </p:nvSpPr>
        <p:spPr bwMode="auto">
          <a:xfrm>
            <a:off x="3505200" y="4343400"/>
            <a:ext cx="81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H</a:t>
            </a:r>
            <a:r>
              <a:rPr lang="en-US" sz="28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</a:rPr>
              <a:t>O</a:t>
            </a:r>
          </a:p>
        </p:txBody>
      </p:sp>
      <p:graphicFrame>
        <p:nvGraphicFramePr>
          <p:cNvPr id="2053" name="Object 48"/>
          <p:cNvGraphicFramePr>
            <a:graphicFrameLocks noChangeAspect="1"/>
          </p:cNvGraphicFramePr>
          <p:nvPr/>
        </p:nvGraphicFramePr>
        <p:xfrm>
          <a:off x="1371600" y="3352800"/>
          <a:ext cx="2489200" cy="369888"/>
        </p:xfrm>
        <a:graphic>
          <a:graphicData uri="http://schemas.openxmlformats.org/presentationml/2006/ole">
            <p:oleObj spid="_x0000_s2053" name="Equation" r:id="rId7" imgW="1193760" imgH="177480" progId="Equation.DSMT4">
              <p:embed/>
            </p:oleObj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1447800" y="4343400"/>
            <a:ext cx="1524000" cy="60960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un 27"/>
          <p:cNvSpPr/>
          <p:nvPr/>
        </p:nvSpPr>
        <p:spPr>
          <a:xfrm>
            <a:off x="3962400" y="1828800"/>
            <a:ext cx="914400" cy="914400"/>
          </a:xfrm>
          <a:prstGeom prst="sun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Sun 28"/>
          <p:cNvSpPr/>
          <p:nvPr/>
        </p:nvSpPr>
        <p:spPr>
          <a:xfrm>
            <a:off x="1066800" y="4838700"/>
            <a:ext cx="457200" cy="457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>
            <a:spLocks noChangeArrowheads="1"/>
          </p:cNvSpPr>
          <p:nvPr/>
        </p:nvSpPr>
        <p:spPr bwMode="auto">
          <a:xfrm>
            <a:off x="1676400" y="533400"/>
            <a:ext cx="5711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Isotopic Photodissociation Topics</a:t>
            </a:r>
          </a:p>
        </p:txBody>
      </p:sp>
      <p:sp>
        <p:nvSpPr>
          <p:cNvPr id="45059" name="TextBox 2"/>
          <p:cNvSpPr txBox="1">
            <a:spLocks noChangeArrowheads="1"/>
          </p:cNvSpPr>
          <p:nvPr/>
        </p:nvSpPr>
        <p:spPr bwMode="auto">
          <a:xfrm>
            <a:off x="228600" y="1676400"/>
            <a:ext cx="8880475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800">
                <a:latin typeface="Times New Roman" pitchFamily="18" charset="0"/>
                <a:cs typeface="Times New Roman" pitchFamily="18" charset="0"/>
              </a:rPr>
              <a:t>Spin-forbidden CO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photolysis – Mars atmosphere</a:t>
            </a:r>
          </a:p>
          <a:p>
            <a:pPr marL="457200" indent="-457200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80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photolysis (~200 nm) – early Earth atmosphere</a:t>
            </a:r>
          </a:p>
          <a:p>
            <a:pPr marL="457200" indent="-457200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800">
                <a:latin typeface="Times New Roman" pitchFamily="18" charset="0"/>
                <a:cs typeface="Times New Roman" pitchFamily="18" charset="0"/>
              </a:rPr>
              <a:t>Oxygen isotopes in Sun and meteorites</a:t>
            </a:r>
          </a:p>
          <a:p>
            <a:pPr marL="457200" indent="-457200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800">
                <a:latin typeface="Times New Roman" pitchFamily="18" charset="0"/>
                <a:cs typeface="Times New Roman" pitchFamily="18" charset="0"/>
              </a:rPr>
              <a:t>CO photodissociation in solar nebula &amp; protoplanetary disks</a:t>
            </a:r>
          </a:p>
          <a:p>
            <a:pPr marL="457200" indent="-457200">
              <a:buFontTx/>
              <a:buAutoNum type="arabicPeriod" startAt="3"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3309938" y="2362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85800" y="381000"/>
          <a:ext cx="7467600" cy="6318250"/>
        </p:xfrm>
        <a:graphic>
          <a:graphicData uri="http://schemas.openxmlformats.org/presentationml/2006/ole">
            <p:oleObj spid="_x0000_s3074" name="Graph" r:id="rId4" imgW="3515040" imgH="2979360" progId="Origin50.Graph">
              <p:embed/>
            </p:oleObj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096000" y="6096000"/>
            <a:ext cx="2851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Lyons &amp; Young 2005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066800" y="152400"/>
            <a:ext cx="70469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</a:rPr>
              <a:t>Self-shielding of CO in outer disk surface</a:t>
            </a: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2362200" y="2057400"/>
            <a:ext cx="9144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latin typeface="Times New Roman" pitchFamily="18" charset="0"/>
              </a:rPr>
              <a:t>G</a:t>
            </a:r>
            <a:r>
              <a:rPr lang="en-US" b="1" baseline="-25000">
                <a:latin typeface="Times New Roman" pitchFamily="18" charset="0"/>
              </a:rPr>
              <a:t>0</a:t>
            </a:r>
            <a:r>
              <a:rPr lang="en-US" b="1">
                <a:latin typeface="Times New Roman" pitchFamily="18" charset="0"/>
              </a:rPr>
              <a:t>=5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0588" y="1066800"/>
            <a:ext cx="748982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TextBox 2"/>
          <p:cNvSpPr txBox="1">
            <a:spLocks noChangeArrowheads="1"/>
          </p:cNvSpPr>
          <p:nvPr/>
        </p:nvSpPr>
        <p:spPr bwMode="auto">
          <a:xfrm>
            <a:off x="5257800" y="6096000"/>
            <a:ext cx="3244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Chakraborty et al. 2008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0"/>
            <a:ext cx="8609013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TextBox 2"/>
          <p:cNvSpPr txBox="1">
            <a:spLocks noChangeArrowheads="1"/>
          </p:cNvSpPr>
          <p:nvPr/>
        </p:nvSpPr>
        <p:spPr bwMode="auto">
          <a:xfrm>
            <a:off x="4572000" y="6172200"/>
            <a:ext cx="3244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Chakraborty et al. 2008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3" y="66675"/>
            <a:ext cx="7458075" cy="672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838200"/>
            <a:ext cx="6400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extBox 2"/>
          <p:cNvSpPr txBox="1">
            <a:spLocks noChangeArrowheads="1"/>
          </p:cNvSpPr>
          <p:nvPr/>
        </p:nvSpPr>
        <p:spPr bwMode="auto">
          <a:xfrm>
            <a:off x="6248400" y="6248400"/>
            <a:ext cx="236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Chakraborty et al. 2013</a:t>
            </a:r>
          </a:p>
        </p:txBody>
      </p:sp>
      <p:pic>
        <p:nvPicPr>
          <p:cNvPr id="462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622300"/>
            <a:ext cx="6477000" cy="554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57600" y="4648200"/>
            <a:ext cx="373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SiO + OH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SiO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H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600px-Orion_Nebula_-_Hubble_2006_mosaic_18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5029200" y="304800"/>
            <a:ext cx="1692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HD 36981</a:t>
            </a:r>
          </a:p>
        </p:txBody>
      </p:sp>
      <p:sp>
        <p:nvSpPr>
          <p:cNvPr id="67588" name="Rectangle 5"/>
          <p:cNvSpPr>
            <a:spLocks noChangeArrowheads="1"/>
          </p:cNvSpPr>
          <p:nvPr/>
        </p:nvSpPr>
        <p:spPr bwMode="auto">
          <a:xfrm>
            <a:off x="7924800" y="0"/>
            <a:ext cx="12192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Rectangle 6"/>
          <p:cNvSpPr>
            <a:spLocks noChangeArrowheads="1"/>
          </p:cNvSpPr>
          <p:nvPr/>
        </p:nvSpPr>
        <p:spPr bwMode="auto">
          <a:xfrm>
            <a:off x="0" y="0"/>
            <a:ext cx="12192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1607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385888"/>
            <a:ext cx="6873875" cy="524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4495800" y="304800"/>
            <a:ext cx="457200" cy="4572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5675" y="914400"/>
            <a:ext cx="7197725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TextBox 2"/>
          <p:cNvSpPr txBox="1">
            <a:spLocks noChangeArrowheads="1"/>
          </p:cNvSpPr>
          <p:nvPr/>
        </p:nvSpPr>
        <p:spPr bwMode="auto">
          <a:xfrm>
            <a:off x="533400" y="152400"/>
            <a:ext cx="8364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Influence of CO E</a:t>
            </a:r>
            <a:r>
              <a:rPr lang="en-US" sz="2800" baseline="30000">
                <a:latin typeface="Symbol" pitchFamily="18" charset="2"/>
                <a:cs typeface="Times New Roman" pitchFamily="18" charset="0"/>
              </a:rPr>
              <a:t>1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P(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 – X(0) dissociation probabilities</a:t>
            </a:r>
          </a:p>
        </p:txBody>
      </p:sp>
      <p:sp>
        <p:nvSpPr>
          <p:cNvPr id="68612" name="TextBox 3"/>
          <p:cNvSpPr txBox="1">
            <a:spLocks noChangeArrowheads="1"/>
          </p:cNvSpPr>
          <p:nvPr/>
        </p:nvSpPr>
        <p:spPr bwMode="auto">
          <a:xfrm>
            <a:off x="6858000" y="6400800"/>
            <a:ext cx="1422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yons 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8788"/>
            <a:ext cx="8991600" cy="639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1676400" y="0"/>
            <a:ext cx="589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30000">
                <a:latin typeface="Times New Roman" pitchFamily="18" charset="0"/>
              </a:rPr>
              <a:t>12</a:t>
            </a:r>
            <a:r>
              <a:rPr lang="en-US" sz="2400">
                <a:latin typeface="Times New Roman" pitchFamily="18" charset="0"/>
              </a:rPr>
              <a:t>C</a:t>
            </a:r>
            <a:r>
              <a:rPr lang="en-US" sz="2400" baseline="30000">
                <a:latin typeface="Times New Roman" pitchFamily="18" charset="0"/>
              </a:rPr>
              <a:t>16</a:t>
            </a:r>
            <a:r>
              <a:rPr lang="en-US" sz="2400">
                <a:latin typeface="Times New Roman" pitchFamily="18" charset="0"/>
              </a:rPr>
              <a:t>O transmission spectra measured at Soleil</a:t>
            </a:r>
            <a:endParaRPr lang="en-US" sz="2400" baseline="30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685800"/>
            <a:ext cx="7296150" cy="542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934200" y="6172200"/>
            <a:ext cx="18637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Stark et al. 2014</a:t>
            </a:r>
          </a:p>
        </p:txBody>
      </p:sp>
      <p:sp>
        <p:nvSpPr>
          <p:cNvPr id="70660" name="TextBox 3"/>
          <p:cNvSpPr txBox="1">
            <a:spLocks noChangeArrowheads="1"/>
          </p:cNvSpPr>
          <p:nvPr/>
        </p:nvSpPr>
        <p:spPr bwMode="auto">
          <a:xfrm>
            <a:off x="685800" y="152400"/>
            <a:ext cx="7769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Isotopic CO E</a:t>
            </a:r>
            <a:r>
              <a:rPr lang="en-US" sz="2800" baseline="30000">
                <a:latin typeface="Symbol" pitchFamily="18" charset="2"/>
                <a:cs typeface="Times New Roman" pitchFamily="18" charset="0"/>
              </a:rPr>
              <a:t>1</a:t>
            </a:r>
            <a:r>
              <a:rPr lang="en-US" sz="2800">
                <a:latin typeface="Symbol" pitchFamily="18" charset="2"/>
                <a:cs typeface="Times New Roman" pitchFamily="18" charset="0"/>
              </a:rPr>
              <a:t>P(1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 – X(0) absorption cross 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538" y="533400"/>
            <a:ext cx="74295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7" descr="\[\delta^{18}O = \left[ \frac{\left ( \frac{^{18}O}{^{16}O} \right )_{sample}}{\left ( \frac{^{18}O}{^{16}O} \right )_{standard} }- 1 \right ] \times 1,000\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590800"/>
            <a:ext cx="75438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TextBox 2"/>
          <p:cNvSpPr txBox="1">
            <a:spLocks noChangeArrowheads="1"/>
          </p:cNvSpPr>
          <p:nvPr/>
        </p:nvSpPr>
        <p:spPr bwMode="auto">
          <a:xfrm>
            <a:off x="2133600" y="685800"/>
            <a:ext cx="4700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Geochemical delta 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606425"/>
            <a:ext cx="60960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1"/>
          <p:cNvSpPr txBox="1">
            <a:spLocks noChangeArrowheads="1"/>
          </p:cNvSpPr>
          <p:nvPr/>
        </p:nvSpPr>
        <p:spPr bwMode="auto">
          <a:xfrm>
            <a:off x="3429000" y="304800"/>
            <a:ext cx="1779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73731" name="TextBox 2"/>
          <p:cNvSpPr txBox="1">
            <a:spLocks noChangeArrowheads="1"/>
          </p:cNvSpPr>
          <p:nvPr/>
        </p:nvSpPr>
        <p:spPr bwMode="auto">
          <a:xfrm>
            <a:off x="228600" y="1219200"/>
            <a:ext cx="897572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pin-forbidden C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photolysis: No hyperfine assist. High</a:t>
            </a:r>
          </a:p>
          <a:p>
            <a:pPr marL="457200" indent="-457200"/>
            <a:r>
              <a:rPr lang="en-US" sz="2400">
                <a:latin typeface="Times New Roman" pitchFamily="18" charset="0"/>
                <a:cs typeface="Times New Roman" pitchFamily="18" charset="0"/>
              </a:rPr>
              <a:t>      quality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ab initi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ross sections from Schmidt et al. (2013).</a:t>
            </a:r>
          </a:p>
          <a:p>
            <a:pPr marL="457200" indent="-457200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 startAt="2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photolysis: Isotopic shifting of vibronic peaks, with 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r>
              <a:rPr lang="en-US" sz="2400">
                <a:latin typeface="Times New Roman" pitchFamily="18" charset="0"/>
                <a:cs typeface="Times New Roman" pitchFamily="18" charset="0"/>
              </a:rPr>
              <a:t>       rotational features copied, works. S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the MIF source.</a:t>
            </a:r>
          </a:p>
          <a:p>
            <a:pPr marL="457200" indent="-457200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 startAt="3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olar photosphere oxygen isotopes consistent with Genesis inferred</a:t>
            </a:r>
          </a:p>
          <a:p>
            <a:pPr marL="457200" indent="-457200"/>
            <a:r>
              <a:rPr lang="en-US" sz="2400">
                <a:latin typeface="Times New Roman" pitchFamily="18" charset="0"/>
                <a:cs typeface="Times New Roman" pitchFamily="18" charset="0"/>
              </a:rPr>
              <a:t>      photosphere isotope ratios. Latest CO vib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-values close to HR96.</a:t>
            </a:r>
          </a:p>
          <a:p>
            <a:pPr marL="457200" indent="-457200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 startAt="4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High-resolution CO E-X &amp; C-X isotopic cross sections exhibit </a:t>
            </a:r>
          </a:p>
          <a:p>
            <a:pPr marL="457200" indent="-457200"/>
            <a:r>
              <a:rPr lang="en-US" sz="2400">
                <a:latin typeface="Times New Roman" pitchFamily="18" charset="0"/>
                <a:cs typeface="Times New Roman" pitchFamily="18" charset="0"/>
              </a:rPr>
              <a:t>      C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 and C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 self-shielding initially, but not at later times. </a:t>
            </a:r>
          </a:p>
          <a:p>
            <a:pPr marL="457200" indent="-457200"/>
            <a:r>
              <a:rPr lang="en-US" sz="2400">
                <a:latin typeface="Times New Roman" pitchFamily="18" charset="0"/>
                <a:cs typeface="Times New Roman" pitchFamily="18" charset="0"/>
              </a:rPr>
              <a:t>      Need 1217 and 1218 dissociation probabilities for CO E(0)-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304800"/>
            <a:ext cx="30337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</a:rPr>
              <a:t>Acknowledge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990600"/>
            <a:ext cx="8478475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err="1" smtClean="0">
                <a:latin typeface="+mn-lt"/>
              </a:rPr>
              <a:t>Colaborators</a:t>
            </a:r>
            <a:r>
              <a:rPr lang="en-US" sz="2400" dirty="0">
                <a:latin typeface="+mn-lt"/>
              </a:rPr>
              <a:t>:</a:t>
            </a:r>
          </a:p>
          <a:p>
            <a:pPr>
              <a:defRPr/>
            </a:pPr>
            <a:endParaRPr lang="en-US" sz="2400" dirty="0">
              <a:latin typeface="+mn-lt"/>
            </a:endParaRPr>
          </a:p>
          <a:p>
            <a:pPr>
              <a:defRPr/>
            </a:pPr>
            <a:r>
              <a:rPr lang="en-US" sz="2400" dirty="0">
                <a:latin typeface="+mn-lt"/>
              </a:rPr>
              <a:t>Glenn Stark, Alan </a:t>
            </a:r>
            <a:r>
              <a:rPr lang="en-US" sz="2400" dirty="0" err="1">
                <a:latin typeface="+mn-lt"/>
              </a:rPr>
              <a:t>Heays</a:t>
            </a:r>
            <a:r>
              <a:rPr lang="en-US" sz="2400" dirty="0">
                <a:latin typeface="+mn-lt"/>
              </a:rPr>
              <a:t>, Michelle </a:t>
            </a:r>
            <a:r>
              <a:rPr lang="en-US" sz="2400" dirty="0" err="1">
                <a:latin typeface="+mn-lt"/>
              </a:rPr>
              <a:t>Eidelsberg</a:t>
            </a:r>
            <a:r>
              <a:rPr lang="en-US" sz="2400" dirty="0">
                <a:latin typeface="+mn-lt"/>
              </a:rPr>
              <a:t>, Jean-Louis </a:t>
            </a:r>
            <a:r>
              <a:rPr lang="en-US" sz="2400" dirty="0" err="1">
                <a:latin typeface="+mn-lt"/>
              </a:rPr>
              <a:t>Lemaire</a:t>
            </a:r>
            <a:endParaRPr lang="en-US" sz="2400" dirty="0">
              <a:latin typeface="+mn-lt"/>
            </a:endParaRPr>
          </a:p>
          <a:p>
            <a:pPr>
              <a:defRPr/>
            </a:pPr>
            <a:r>
              <a:rPr lang="en-US" sz="2400" dirty="0">
                <a:latin typeface="+mn-lt"/>
              </a:rPr>
              <a:t>Steve </a:t>
            </a:r>
            <a:r>
              <a:rPr lang="en-US" sz="2400" dirty="0" err="1">
                <a:latin typeface="+mn-lt"/>
              </a:rPr>
              <a:t>Federman</a:t>
            </a:r>
            <a:r>
              <a:rPr lang="en-US" sz="2400" dirty="0">
                <a:latin typeface="+mn-lt"/>
              </a:rPr>
              <a:t>, Douglas Blackie, Juliet Pickering, Andreas Pack,</a:t>
            </a:r>
          </a:p>
          <a:p>
            <a:pPr>
              <a:defRPr/>
            </a:pPr>
            <a:r>
              <a:rPr lang="en-US" sz="2400" dirty="0">
                <a:latin typeface="+mn-lt"/>
              </a:rPr>
              <a:t>Tom </a:t>
            </a:r>
            <a:r>
              <a:rPr lang="en-US" sz="2400" dirty="0" smtClean="0">
                <a:latin typeface="+mn-lt"/>
              </a:rPr>
              <a:t>Ayres</a:t>
            </a:r>
          </a:p>
          <a:p>
            <a:pPr>
              <a:defRPr/>
            </a:pPr>
            <a:endParaRPr lang="en-US" sz="2400" dirty="0">
              <a:latin typeface="+mn-lt"/>
            </a:endParaRPr>
          </a:p>
          <a:p>
            <a:pPr lvl="0">
              <a:defRPr/>
            </a:pPr>
            <a:r>
              <a:rPr lang="en-US" sz="2400" dirty="0">
                <a:solidFill>
                  <a:srgbClr val="000000"/>
                </a:solidFill>
                <a:latin typeface="Times New Roman"/>
              </a:rPr>
              <a:t>Student (ASU): </a:t>
            </a:r>
            <a:r>
              <a:rPr lang="en-US" sz="2400" dirty="0" err="1">
                <a:solidFill>
                  <a:srgbClr val="000000"/>
                </a:solidFill>
                <a:latin typeface="Times New Roman"/>
              </a:rPr>
              <a:t>Ehsan</a:t>
            </a:r>
            <a:r>
              <a:rPr lang="en-US" sz="24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/>
              </a:rPr>
              <a:t>Gharib-Nezhad</a:t>
            </a:r>
            <a:endParaRPr lang="en-US" sz="2400" dirty="0">
              <a:latin typeface="+mn-lt"/>
            </a:endParaRPr>
          </a:p>
          <a:p>
            <a:pPr>
              <a:defRPr/>
            </a:pPr>
            <a:endParaRPr lang="en-US" sz="2400" dirty="0">
              <a:latin typeface="+mn-lt"/>
            </a:endParaRPr>
          </a:p>
          <a:p>
            <a:pPr>
              <a:defRPr/>
            </a:pPr>
            <a:r>
              <a:rPr lang="en-US" sz="2400" dirty="0">
                <a:latin typeface="+mn-lt"/>
              </a:rPr>
              <a:t>Soleil DESIRS </a:t>
            </a:r>
            <a:r>
              <a:rPr lang="en-US" sz="2400" dirty="0" err="1" smtClean="0">
                <a:latin typeface="+mn-lt"/>
              </a:rPr>
              <a:t>beamline</a:t>
            </a:r>
            <a:r>
              <a:rPr lang="en-US" sz="2400" dirty="0" smtClean="0">
                <a:latin typeface="+mn-lt"/>
              </a:rPr>
              <a:t>: Nelson </a:t>
            </a:r>
            <a:r>
              <a:rPr lang="en-US" sz="2400" dirty="0">
                <a:latin typeface="+mn-lt"/>
              </a:rPr>
              <a:t>de Oliveira, Laurent </a:t>
            </a:r>
            <a:r>
              <a:rPr lang="en-US" sz="2400" dirty="0" err="1" smtClean="0">
                <a:latin typeface="+mn-lt"/>
              </a:rPr>
              <a:t>Nahon</a:t>
            </a:r>
            <a:endParaRPr lang="en-US" sz="2400" dirty="0">
              <a:latin typeface="+mn-lt"/>
            </a:endParaRPr>
          </a:p>
          <a:p>
            <a:pPr>
              <a:defRPr/>
            </a:pPr>
            <a:endParaRPr lang="en-US" sz="2400" dirty="0">
              <a:latin typeface="+mn-lt"/>
            </a:endParaRPr>
          </a:p>
          <a:p>
            <a:pPr>
              <a:defRPr/>
            </a:pPr>
            <a:r>
              <a:rPr lang="en-US" sz="2400" dirty="0">
                <a:latin typeface="+mn-lt"/>
              </a:rPr>
              <a:t>Funding:</a:t>
            </a:r>
          </a:p>
          <a:p>
            <a:pPr>
              <a:defRPr/>
            </a:pPr>
            <a:endParaRPr lang="en-US" sz="2400" dirty="0">
              <a:latin typeface="+mn-lt"/>
            </a:endParaRPr>
          </a:p>
          <a:p>
            <a:pPr>
              <a:defRPr/>
            </a:pPr>
            <a:r>
              <a:rPr lang="en-US" sz="2400" dirty="0">
                <a:latin typeface="+mn-lt"/>
              </a:rPr>
              <a:t>NASA Origins of Solar Systems</a:t>
            </a:r>
          </a:p>
          <a:p>
            <a:pPr>
              <a:defRPr/>
            </a:pPr>
            <a:r>
              <a:rPr lang="en-US" sz="2400" dirty="0">
                <a:latin typeface="+mn-lt"/>
              </a:rPr>
              <a:t>NASA Astrobiology/Exobiology</a:t>
            </a:r>
          </a:p>
          <a:p>
            <a:pPr>
              <a:defRPr/>
            </a:pP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73063"/>
            <a:ext cx="7162800" cy="634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544513"/>
            <a:ext cx="6400800" cy="591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87"/>
            </a:gs>
            <a:gs pos="100000">
              <a:srgbClr val="0000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2214563" y="1042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3200">
              <a:latin typeface="Comic Sans MS" pitchFamily="66" charset="0"/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848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99"/>
                </a:solidFill>
                <a:latin typeface="Times New Roman" pitchFamily="18" charset="0"/>
              </a:rPr>
              <a:t>Mass-independent fractionation on a 3-isotope plot</a:t>
            </a:r>
          </a:p>
        </p:txBody>
      </p:sp>
      <p:sp>
        <p:nvSpPr>
          <p:cNvPr id="1030" name="Line 4"/>
          <p:cNvSpPr>
            <a:spLocks noChangeShapeType="1"/>
          </p:cNvSpPr>
          <p:nvPr/>
        </p:nvSpPr>
        <p:spPr bwMode="auto">
          <a:xfrm>
            <a:off x="4191000" y="1905000"/>
            <a:ext cx="0" cy="3962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Line 5"/>
          <p:cNvSpPr>
            <a:spLocks noChangeShapeType="1"/>
          </p:cNvSpPr>
          <p:nvPr/>
        </p:nvSpPr>
        <p:spPr bwMode="auto">
          <a:xfrm>
            <a:off x="2286000" y="3886200"/>
            <a:ext cx="39624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Text Box 6"/>
          <p:cNvSpPr txBox="1">
            <a:spLocks noChangeArrowheads="1"/>
          </p:cNvSpPr>
          <p:nvPr/>
        </p:nvSpPr>
        <p:spPr bwMode="auto">
          <a:xfrm>
            <a:off x="2514600" y="1828800"/>
            <a:ext cx="160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</a:rPr>
              <a:t>17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O</a:t>
            </a:r>
            <a:r>
              <a:rPr lang="en-US" sz="2800" baseline="-25000">
                <a:solidFill>
                  <a:schemeClr val="bg1"/>
                </a:solidFill>
                <a:latin typeface="Times New Roman" pitchFamily="18" charset="0"/>
              </a:rPr>
              <a:t>SMOW</a:t>
            </a:r>
            <a:endParaRPr lang="en-US" sz="280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5791200" y="3962400"/>
            <a:ext cx="160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</a:rPr>
              <a:t>18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O</a:t>
            </a:r>
            <a:r>
              <a:rPr lang="en-US" sz="2800" baseline="-25000">
                <a:solidFill>
                  <a:schemeClr val="bg1"/>
                </a:solidFill>
                <a:latin typeface="Times New Roman" pitchFamily="18" charset="0"/>
              </a:rPr>
              <a:t>SMOW</a:t>
            </a:r>
            <a:endParaRPr lang="en-US" sz="28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 flipV="1">
            <a:off x="2362200" y="3124200"/>
            <a:ext cx="3886200" cy="1447800"/>
          </a:xfrm>
          <a:prstGeom prst="line">
            <a:avLst/>
          </a:prstGeom>
          <a:noFill/>
          <a:ln w="2857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Text Box 9"/>
          <p:cNvSpPr txBox="1">
            <a:spLocks noChangeArrowheads="1"/>
          </p:cNvSpPr>
          <p:nvPr/>
        </p:nvSpPr>
        <p:spPr bwMode="auto">
          <a:xfrm>
            <a:off x="6248400" y="2895600"/>
            <a:ext cx="2071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FF99"/>
                </a:solidFill>
                <a:latin typeface="Times New Roman" pitchFamily="18" charset="0"/>
              </a:rPr>
              <a:t>slope 0.52 (TF)</a:t>
            </a:r>
          </a:p>
        </p:txBody>
      </p:sp>
      <p:sp>
        <p:nvSpPr>
          <p:cNvPr id="1036" name="Line 10"/>
          <p:cNvSpPr>
            <a:spLocks noChangeShapeType="1"/>
          </p:cNvSpPr>
          <p:nvPr/>
        </p:nvSpPr>
        <p:spPr bwMode="auto">
          <a:xfrm flipV="1">
            <a:off x="5029200" y="2667000"/>
            <a:ext cx="0" cy="838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5105400" y="2667000"/>
            <a:ext cx="900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</a:rPr>
              <a:t>17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</a:rPr>
              <a:t>O</a:t>
            </a:r>
            <a:endParaRPr lang="en-US" sz="28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8" name="Oval 12"/>
          <p:cNvSpPr>
            <a:spLocks noChangeArrowheads="1"/>
          </p:cNvSpPr>
          <p:nvPr/>
        </p:nvSpPr>
        <p:spPr bwMode="auto">
          <a:xfrm rot="-761975">
            <a:off x="4724400" y="2438400"/>
            <a:ext cx="685800" cy="2286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sz="3200">
              <a:latin typeface="Comic Sans MS" pitchFamily="66" charset="0"/>
            </a:endParaRPr>
          </a:p>
        </p:txBody>
      </p:sp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5791200" y="1828800"/>
            <a:ext cx="127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1"/>
                </a:solidFill>
                <a:latin typeface="Times New Roman" pitchFamily="18" charset="0"/>
              </a:rPr>
              <a:t>O-MIF</a:t>
            </a: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648200" y="5715000"/>
          <a:ext cx="3962400" cy="544513"/>
        </p:xfrm>
        <a:graphic>
          <a:graphicData uri="http://schemas.openxmlformats.org/presentationml/2006/ole">
            <p:oleObj spid="_x0000_s1026" name="Equation" r:id="rId4" imgW="29588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04800"/>
            <a:ext cx="483711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extBox 3"/>
          <p:cNvSpPr txBox="1">
            <a:spLocks noChangeArrowheads="1"/>
          </p:cNvSpPr>
          <p:nvPr/>
        </p:nvSpPr>
        <p:spPr bwMode="auto">
          <a:xfrm>
            <a:off x="5029200" y="990600"/>
            <a:ext cx="1947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Nair et al. (1994)</a:t>
            </a:r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657600"/>
            <a:ext cx="5372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183563" y="4191000"/>
            <a:ext cx="960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167 n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183563" y="4616450"/>
            <a:ext cx="960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227 n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066800" y="5791200"/>
            <a:ext cx="2174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Schmidt et al.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"/>
            <a:ext cx="4495800" cy="475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524000"/>
            <a:ext cx="59055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Arrow 4"/>
          <p:cNvSpPr/>
          <p:nvPr/>
        </p:nvSpPr>
        <p:spPr>
          <a:xfrm rot="10800000">
            <a:off x="8229600" y="3429000"/>
            <a:ext cx="5207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110538" y="3657600"/>
            <a:ext cx="981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85 nm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10200" y="1295400"/>
            <a:ext cx="231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Mars atmosphere</a:t>
            </a:r>
          </a:p>
        </p:txBody>
      </p:sp>
      <p:sp>
        <p:nvSpPr>
          <p:cNvPr id="49159" name="TextBox 7"/>
          <p:cNvSpPr txBox="1">
            <a:spLocks noChangeArrowheads="1"/>
          </p:cNvSpPr>
          <p:nvPr/>
        </p:nvSpPr>
        <p:spPr bwMode="auto">
          <a:xfrm>
            <a:off x="609600" y="5029200"/>
            <a:ext cx="2174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Schmidt et al. 2013</a:t>
            </a:r>
          </a:p>
        </p:txBody>
      </p:sp>
      <p:sp>
        <p:nvSpPr>
          <p:cNvPr id="9" name="Oval 8"/>
          <p:cNvSpPr/>
          <p:nvPr/>
        </p:nvSpPr>
        <p:spPr>
          <a:xfrm>
            <a:off x="7772400" y="3505200"/>
            <a:ext cx="228600" cy="1524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2800" y="3505200"/>
            <a:ext cx="228600" cy="1524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391400" y="3352800"/>
            <a:ext cx="6858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685800"/>
            <a:ext cx="7696200" cy="542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5699125" y="6132513"/>
            <a:ext cx="2660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Farquhar et al. 2000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096000" y="2286000"/>
            <a:ext cx="109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pyrites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781800" y="4572000"/>
            <a:ext cx="1109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barites</a:t>
            </a:r>
          </a:p>
        </p:txBody>
      </p:sp>
      <p:sp>
        <p:nvSpPr>
          <p:cNvPr id="55302" name="TextBox 5"/>
          <p:cNvSpPr txBox="1">
            <a:spLocks noChangeArrowheads="1"/>
          </p:cNvSpPr>
          <p:nvPr/>
        </p:nvSpPr>
        <p:spPr bwMode="auto">
          <a:xfrm>
            <a:off x="1828800" y="152400"/>
            <a:ext cx="5737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</a:rPr>
              <a:t>Record of S-MIF in sedimentary ro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200400" y="6172200"/>
            <a:ext cx="506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Kasting 2001 (from Kasting et al. 1989)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803275"/>
            <a:ext cx="8305800" cy="529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04" name="Rectangle 4"/>
          <p:cNvSpPr>
            <a:spLocks noChangeArrowheads="1"/>
          </p:cNvSpPr>
          <p:nvPr/>
        </p:nvSpPr>
        <p:spPr bwMode="auto">
          <a:xfrm>
            <a:off x="3657600" y="990600"/>
            <a:ext cx="5334000" cy="1219200"/>
          </a:xfrm>
          <a:prstGeom prst="rect">
            <a:avLst/>
          </a:prstGeom>
          <a:solidFill>
            <a:srgbClr val="FFF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3200" i="1" dirty="0">
                <a:latin typeface="+mn-lt"/>
              </a:rPr>
              <a:t>     p</a:t>
            </a:r>
            <a:r>
              <a:rPr lang="en-US" sz="3200" dirty="0">
                <a:latin typeface="+mn-lt"/>
              </a:rPr>
              <a:t>O</a:t>
            </a:r>
            <a:r>
              <a:rPr lang="en-US" sz="3200" baseline="-25000" dirty="0">
                <a:latin typeface="+mn-lt"/>
              </a:rPr>
              <a:t>2</a:t>
            </a:r>
            <a:r>
              <a:rPr lang="en-US" sz="3200" dirty="0">
                <a:latin typeface="+mn-lt"/>
              </a:rPr>
              <a:t> &lt; 10</a:t>
            </a:r>
            <a:r>
              <a:rPr lang="en-US" sz="3200" baseline="30000" dirty="0">
                <a:latin typeface="+mn-lt"/>
              </a:rPr>
              <a:t>-6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atm</a:t>
            </a:r>
            <a:endParaRPr lang="en-US" sz="3200" i="1" dirty="0">
              <a:latin typeface="+mn-lt"/>
            </a:endParaRPr>
          </a:p>
        </p:txBody>
      </p:sp>
      <p:sp>
        <p:nvSpPr>
          <p:cNvPr id="51205" name="TextBox 4"/>
          <p:cNvSpPr txBox="1">
            <a:spLocks noChangeArrowheads="1"/>
          </p:cNvSpPr>
          <p:nvPr/>
        </p:nvSpPr>
        <p:spPr bwMode="auto">
          <a:xfrm>
            <a:off x="1295400" y="0"/>
            <a:ext cx="6054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Low-O</a:t>
            </a:r>
            <a:r>
              <a:rPr lang="en-US" sz="2800" baseline="-25000"/>
              <a:t>2</a:t>
            </a:r>
            <a:r>
              <a:rPr lang="en-US" sz="2800"/>
              <a:t> atmospheric sulfur chemis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1295400"/>
            <a:ext cx="15589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Pavlov &amp; </a:t>
            </a:r>
          </a:p>
          <a:p>
            <a:pPr>
              <a:defRPr/>
            </a:pPr>
            <a:r>
              <a:rPr lang="en-US" sz="2000" dirty="0" err="1">
                <a:latin typeface="+mn-lt"/>
              </a:rPr>
              <a:t>Kasting</a:t>
            </a:r>
            <a:r>
              <a:rPr lang="en-US" sz="2000" dirty="0">
                <a:latin typeface="+mn-lt"/>
              </a:rPr>
              <a:t> 200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4"/>
          <p:cNvSpPr>
            <a:spLocks noChangeShapeType="1"/>
          </p:cNvSpPr>
          <p:nvPr/>
        </p:nvSpPr>
        <p:spPr bwMode="auto">
          <a:xfrm flipH="1" flipV="1">
            <a:off x="6019800" y="12954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27" name="Text Box 5"/>
          <p:cNvSpPr txBox="1">
            <a:spLocks noChangeArrowheads="1"/>
          </p:cNvSpPr>
          <p:nvPr/>
        </p:nvSpPr>
        <p:spPr bwMode="auto">
          <a:xfrm>
            <a:off x="6629400" y="1371600"/>
            <a:ext cx="546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Comic Sans MS" pitchFamily="66" charset="0"/>
              </a:rPr>
              <a:t>v</a:t>
            </a:r>
            <a:r>
              <a:rPr lang="en-US" sz="3200" baseline="-25000">
                <a:latin typeface="Comic Sans MS" pitchFamily="66" charset="0"/>
              </a:rPr>
              <a:t>2</a:t>
            </a:r>
            <a:endParaRPr lang="en-US" sz="3200">
              <a:latin typeface="Comic Sans MS" pitchFamily="66" charset="0"/>
            </a:endParaRP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1066800" y="0"/>
            <a:ext cx="725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SO</a:t>
            </a:r>
            <a:r>
              <a:rPr lang="en-US" sz="2800" baseline="-25000"/>
              <a:t>2</a:t>
            </a:r>
            <a:r>
              <a:rPr lang="en-US" sz="2800"/>
              <a:t>, H</a:t>
            </a:r>
            <a:r>
              <a:rPr lang="en-US" sz="2800" baseline="-25000"/>
              <a:t>2</a:t>
            </a:r>
            <a:r>
              <a:rPr lang="en-US" sz="2800"/>
              <a:t>S and CS</a:t>
            </a:r>
            <a:r>
              <a:rPr lang="en-US" sz="2800" baseline="-25000"/>
              <a:t>2</a:t>
            </a:r>
            <a:r>
              <a:rPr lang="en-US" sz="2800"/>
              <a:t> absorption cross sections</a:t>
            </a:r>
          </a:p>
        </p:txBody>
      </p:sp>
      <p:pic>
        <p:nvPicPr>
          <p:cNvPr id="5222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636588"/>
            <a:ext cx="7620000" cy="622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odèle par défaut">
  <a:themeElements>
    <a:clrScheme name="1_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1_Default Design">
  <a:themeElements>
    <a:clrScheme name="2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1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4_Default Design">
  <a:themeElements>
    <a:clrScheme name="1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1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2_Default Design">
  <a:themeElements>
    <a:clrScheme name="2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2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2_Default Design">
  <a:themeElements>
    <a:clrScheme name="1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2_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Blank Presentation">
  <a:themeElements>
    <a:clrScheme name="5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Blank Presentation">
      <a:majorFont>
        <a:latin typeface="Times"/>
        <a:ea typeface=""/>
        <a:cs typeface="Arial"/>
      </a:majorFont>
      <a:minorFont>
        <a:latin typeface="Time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2</TotalTime>
  <Words>496</Words>
  <Application>Microsoft Office PowerPoint</Application>
  <PresentationFormat>On-screen Show (4:3)</PresentationFormat>
  <Paragraphs>135</Paragraphs>
  <Slides>34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53" baseType="lpstr">
      <vt:lpstr>Arial</vt:lpstr>
      <vt:lpstr>Times New Roman</vt:lpstr>
      <vt:lpstr>Times</vt:lpstr>
      <vt:lpstr>Comic Sans MS</vt:lpstr>
      <vt:lpstr>Symbol</vt:lpstr>
      <vt:lpstr>Wingdings</vt:lpstr>
      <vt:lpstr>MS Mincho</vt:lpstr>
      <vt:lpstr>Default Design</vt:lpstr>
      <vt:lpstr>1_Modèle par défaut</vt:lpstr>
      <vt:lpstr>21_Default Design</vt:lpstr>
      <vt:lpstr>Modèle par défaut</vt:lpstr>
      <vt:lpstr>3_Default Design</vt:lpstr>
      <vt:lpstr>14_Default Design</vt:lpstr>
      <vt:lpstr>22_Default Design</vt:lpstr>
      <vt:lpstr>12_Default Design</vt:lpstr>
      <vt:lpstr>5_Blank Presentation</vt:lpstr>
      <vt:lpstr>MathType 4.0 Equation</vt:lpstr>
      <vt:lpstr>SigmaPlot 8.0 Graph</vt:lpstr>
      <vt:lpstr>Origin Graph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UC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Lyons</dc:creator>
  <cp:lastModifiedBy>James</cp:lastModifiedBy>
  <cp:revision>242</cp:revision>
  <dcterms:created xsi:type="dcterms:W3CDTF">2013-03-15T06:57:38Z</dcterms:created>
  <dcterms:modified xsi:type="dcterms:W3CDTF">2015-02-06T21:51:06Z</dcterms:modified>
</cp:coreProperties>
</file>